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"/>
  </p:notesMasterIdLst>
  <p:sldIdLst>
    <p:sldId id="256" r:id="rId2"/>
    <p:sldId id="283" r:id="rId3"/>
    <p:sldId id="284" r:id="rId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226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s of Inequali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ystems of Linear Inequalities – Special Cas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ystems of Linear Equ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389160-896A-285E-857E-58D50F1A5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86381"/>
              </p:ext>
            </p:extLst>
          </p:nvPr>
        </p:nvGraphicFramePr>
        <p:xfrm>
          <a:off x="2260600" y="113665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596880" progId="Equation.DSMT4">
                  <p:embed/>
                </p:oleObj>
              </mc:Choice>
              <mc:Fallback>
                <p:oleObj name="Equation" r:id="rId4" imgW="914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0600" y="1136650"/>
                        <a:ext cx="914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X:\graphpaper.png">
            <a:extLst>
              <a:ext uri="{FF2B5EF4-FFF2-40B4-BE49-F238E27FC236}">
                <a16:creationId xmlns:a16="http://schemas.microsoft.com/office/drawing/2014/main" id="{85BE15DF-D32B-C45F-3A0B-CE32674A4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163" y="1200150"/>
            <a:ext cx="3218329" cy="3218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ystems of Linear Equ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389160-896A-285E-857E-58D50F1A5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75929"/>
              </p:ext>
            </p:extLst>
          </p:nvPr>
        </p:nvGraphicFramePr>
        <p:xfrm>
          <a:off x="2260600" y="113665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914400" imgH="596880" progId="Equation.DSMT4">
                  <p:embed/>
                </p:oleObj>
              </mc:Choice>
              <mc:Fallback>
                <p:oleObj name="Equation" r:id="rId4" imgW="914400" imgH="596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389160-896A-285E-857E-58D50F1A5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0600" y="1136650"/>
                        <a:ext cx="914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X:\graphpaper.png">
            <a:extLst>
              <a:ext uri="{FF2B5EF4-FFF2-40B4-BE49-F238E27FC236}">
                <a16:creationId xmlns:a16="http://schemas.microsoft.com/office/drawing/2014/main" id="{85BE15DF-D32B-C45F-3A0B-CE32674A4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163" y="1200150"/>
            <a:ext cx="3218329" cy="3218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91596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011</TotalTime>
  <Words>21</Words>
  <Application>Microsoft Office PowerPoint</Application>
  <PresentationFormat>On-screen Show (16:9)</PresentationFormat>
  <Paragraphs>7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ystems of Inequalities</vt:lpstr>
      <vt:lpstr>Systems of Linear Equations</vt:lpstr>
      <vt:lpstr>Systems of Linear Equations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42</cp:revision>
  <dcterms:created xsi:type="dcterms:W3CDTF">2014-11-22T22:42:06Z</dcterms:created>
  <dcterms:modified xsi:type="dcterms:W3CDTF">2022-05-14T03:10:49Z</dcterms:modified>
</cp:coreProperties>
</file>